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microsoft.com/office/2020/02/relationships/classificationlabels" Target="docMetadata/LabelInfo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B6C873" w14:textId="77777777" w:rsidR="00064927" w:rsidRPr="00990B5A" w:rsidRDefault="00064927" w:rsidP="00064927">
      <w:pPr>
        <w:spacing w:line="360" w:lineRule="auto"/>
        <w:rPr>
          <w:rFonts w:asciiTheme="majorHAnsi" w:eastAsiaTheme="majorEastAsia" w:hAnsiTheme="majorHAnsi" w:cstheme="majorBidi"/>
          <w:sz w:val="32"/>
          <w:szCs w:val="32"/>
        </w:rPr>
      </w:pPr>
      <w:r w:rsidRPr="00990B5A">
        <w:rPr>
          <w:rFonts w:asciiTheme="majorHAnsi" w:eastAsiaTheme="majorEastAsia" w:hAnsiTheme="majorHAnsi" w:cstheme="majorBidi"/>
          <w:sz w:val="32"/>
          <w:szCs w:val="32"/>
        </w:rPr>
        <w:t>Enter the Title of Invention here</w:t>
      </w:r>
    </w:p>
    <w:p w14:paraId="1F275369" w14:textId="77777777" w:rsidR="00732140" w:rsidRPr="00990B5A" w:rsidRDefault="00732140" w:rsidP="0061049A">
      <w:pPr>
        <w:spacing w:line="360" w:lineRule="auto"/>
      </w:pPr>
    </w:p>
    <w:p w14:paraId="42B79B91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commentRangeStart w:id="0"/>
      <w:r w:rsidRPr="00990B5A">
        <w:rPr>
          <w:color w:val="auto"/>
        </w:rPr>
        <w:t>REFERENCE TO RELATED APPLICATIONS</w:t>
      </w:r>
    </w:p>
    <w:p w14:paraId="18D7DAE7" w14:textId="06BC85E5" w:rsidR="00732140" w:rsidRPr="00990B5A" w:rsidRDefault="00732140" w:rsidP="0061049A">
      <w:pPr>
        <w:pStyle w:val="ListParagraph"/>
        <w:numPr>
          <w:ilvl w:val="0"/>
          <w:numId w:val="1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244D7D" w:rsidRPr="00990B5A">
        <w:t>MPEP 608.01(a).</w:t>
      </w:r>
      <w:commentRangeEnd w:id="0"/>
      <w:r w:rsidR="00E650A8" w:rsidRPr="00990B5A">
        <w:rPr>
          <w:rStyle w:val="CommentReference"/>
        </w:rPr>
        <w:commentReference w:id="0"/>
      </w:r>
    </w:p>
    <w:p w14:paraId="2BF57F80" w14:textId="77777777" w:rsidR="00732140" w:rsidRPr="00990B5A" w:rsidRDefault="00732140" w:rsidP="0061049A">
      <w:pPr>
        <w:spacing w:line="360" w:lineRule="auto"/>
      </w:pPr>
    </w:p>
    <w:p w14:paraId="04291218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RELATED APPLICATIONS</w:t>
      </w:r>
    </w:p>
    <w:p w14:paraId="00F6A1ED" w14:textId="77777777" w:rsidR="00E650A8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E650A8" w:rsidRPr="00990B5A">
        <w:t>MPEP 608.01(a).</w:t>
      </w:r>
    </w:p>
    <w:p w14:paraId="5D5E6A07" w14:textId="77777777" w:rsidR="00732140" w:rsidRPr="00990B5A" w:rsidRDefault="00732140" w:rsidP="0061049A">
      <w:pPr>
        <w:spacing w:line="360" w:lineRule="auto"/>
      </w:pPr>
    </w:p>
    <w:p w14:paraId="0A1677F8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CROSS-REFERENCES</w:t>
      </w:r>
    </w:p>
    <w:p w14:paraId="1B052E60" w14:textId="14246D8F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E650A8" w:rsidRPr="00990B5A">
        <w:t>MPEP 608.01(a).</w:t>
      </w:r>
    </w:p>
    <w:p w14:paraId="30D0E514" w14:textId="77777777" w:rsidR="00732140" w:rsidRPr="00990B5A" w:rsidRDefault="00732140" w:rsidP="0061049A">
      <w:pPr>
        <w:spacing w:line="360" w:lineRule="auto"/>
      </w:pPr>
    </w:p>
    <w:p w14:paraId="58F0FFB0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 xml:space="preserve">REFERENCE TO RELATED PATENTS </w:t>
      </w:r>
    </w:p>
    <w:p w14:paraId="308DF175" w14:textId="4B81DC2E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E650A8" w:rsidRPr="00990B5A">
        <w:t>MPEP 608.01(a).</w:t>
      </w:r>
    </w:p>
    <w:p w14:paraId="5074EC45" w14:textId="77777777" w:rsidR="00732140" w:rsidRPr="00990B5A" w:rsidRDefault="00732140" w:rsidP="0061049A">
      <w:pPr>
        <w:spacing w:line="360" w:lineRule="auto"/>
      </w:pPr>
    </w:p>
    <w:p w14:paraId="3098F9F2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 xml:space="preserve">STATEMENT OF GOVERNMENT INTEREST </w:t>
      </w:r>
    </w:p>
    <w:p w14:paraId="77B97B73" w14:textId="2A7966C7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E650A8" w:rsidRPr="00990B5A">
        <w:t>MPEP 608.01(a).</w:t>
      </w:r>
    </w:p>
    <w:p w14:paraId="21C1D002" w14:textId="77777777" w:rsidR="00732140" w:rsidRPr="00990B5A" w:rsidRDefault="00732140" w:rsidP="0061049A">
      <w:pPr>
        <w:spacing w:line="360" w:lineRule="auto"/>
      </w:pPr>
    </w:p>
    <w:p w14:paraId="23559F7D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RIGHTS TO INVENTION UNDER FEDERAL RESEARCH</w:t>
      </w:r>
    </w:p>
    <w:p w14:paraId="3A618B66" w14:textId="6D45B611" w:rsidR="00732140" w:rsidRPr="00990B5A" w:rsidRDefault="00732140" w:rsidP="00FD009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E650A8" w:rsidRPr="00990B5A">
        <w:t>MPEP 608.01(a).</w:t>
      </w:r>
    </w:p>
    <w:p w14:paraId="2666A942" w14:textId="77777777" w:rsidR="00E650A8" w:rsidRPr="00990B5A" w:rsidRDefault="00E650A8" w:rsidP="00E650A8">
      <w:pPr>
        <w:spacing w:line="360" w:lineRule="auto"/>
      </w:pPr>
    </w:p>
    <w:p w14:paraId="75E00F80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FEDERALLY SPONSORED RESEARCH AND DEVELOPMENT</w:t>
      </w:r>
    </w:p>
    <w:p w14:paraId="4B2D95FB" w14:textId="4567CAFE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 At least one specification heading is required. Please delete this heading section if it is not applicable to your application. For more information regarding the headings of the specification, please see </w:t>
      </w:r>
      <w:r w:rsidR="00E650A8" w:rsidRPr="00990B5A">
        <w:t>MPEP 608.01(a).</w:t>
      </w:r>
    </w:p>
    <w:p w14:paraId="2EDF946D" w14:textId="77777777" w:rsidR="00732140" w:rsidRPr="00990B5A" w:rsidRDefault="00732140" w:rsidP="0061049A">
      <w:pPr>
        <w:spacing w:line="360" w:lineRule="auto"/>
      </w:pPr>
    </w:p>
    <w:p w14:paraId="524DF60F" w14:textId="77777777" w:rsidR="00732140" w:rsidRPr="00990B5A" w:rsidRDefault="00732140" w:rsidP="0061049A">
      <w:pPr>
        <w:spacing w:line="360" w:lineRule="auto"/>
      </w:pPr>
    </w:p>
    <w:p w14:paraId="13E57CD6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 xml:space="preserve">GOVERNMENT INTEREST </w:t>
      </w:r>
    </w:p>
    <w:p w14:paraId="65F2D9FC" w14:textId="1BAA5D6E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E650A8" w:rsidRPr="00990B5A">
        <w:t>MPEP 608.01(a).</w:t>
      </w:r>
    </w:p>
    <w:p w14:paraId="30A173E3" w14:textId="77777777" w:rsidR="00732140" w:rsidRPr="00990B5A" w:rsidRDefault="00732140" w:rsidP="0061049A">
      <w:pPr>
        <w:spacing w:line="360" w:lineRule="auto"/>
      </w:pPr>
    </w:p>
    <w:p w14:paraId="3CE78F0D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 xml:space="preserve">GOVERNMENT RIGHTS IN THE INVENTION </w:t>
      </w:r>
    </w:p>
    <w:p w14:paraId="7EA85F96" w14:textId="6C4B4361" w:rsidR="00850D0B" w:rsidRPr="00990B5A" w:rsidRDefault="00732140" w:rsidP="000D74CB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E650A8" w:rsidRPr="00990B5A">
        <w:t>MPEP 608.01(a).</w:t>
      </w:r>
      <w:r w:rsidR="00850D0B" w:rsidRPr="00990B5A">
        <w:t xml:space="preserve"> </w:t>
      </w:r>
    </w:p>
    <w:p w14:paraId="18411398" w14:textId="77777777" w:rsidR="00732140" w:rsidRPr="00990B5A" w:rsidRDefault="00732140" w:rsidP="0061049A">
      <w:pPr>
        <w:spacing w:line="360" w:lineRule="auto"/>
      </w:pPr>
    </w:p>
    <w:p w14:paraId="139959E8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FEDERAL FUNDS STATEMENT</w:t>
      </w:r>
    </w:p>
    <w:p w14:paraId="7D1AC8C8" w14:textId="5E1911A8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990B5A">
        <w:t>MPEP 608.01(a).</w:t>
      </w:r>
    </w:p>
    <w:p w14:paraId="0795A702" w14:textId="77777777" w:rsidR="00732140" w:rsidRPr="00990B5A" w:rsidRDefault="00732140" w:rsidP="0061049A">
      <w:pPr>
        <w:spacing w:line="360" w:lineRule="auto"/>
      </w:pPr>
    </w:p>
    <w:p w14:paraId="13349F11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lastRenderedPageBreak/>
        <w:t>STATEMENT AS TO RIGHTS TO INVENTIONS MADE UNDER FEDERALLY</w:t>
      </w:r>
    </w:p>
    <w:p w14:paraId="64C71083" w14:textId="112743CC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990B5A">
        <w:t>MPEP 608.01(a).</w:t>
      </w:r>
    </w:p>
    <w:p w14:paraId="43D15A6A" w14:textId="77777777" w:rsidR="00732140" w:rsidRPr="00990B5A" w:rsidRDefault="00732140" w:rsidP="0061049A">
      <w:pPr>
        <w:spacing w:line="360" w:lineRule="auto"/>
      </w:pPr>
    </w:p>
    <w:p w14:paraId="518672C4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SPONSORED RESEARCH AND DEVELOPMENT</w:t>
      </w:r>
    </w:p>
    <w:p w14:paraId="2DEDB660" w14:textId="5EC83172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>At least one specification headin</w:t>
      </w:r>
      <w:bookmarkStart w:id="1" w:name="_GoBack"/>
      <w:bookmarkEnd w:id="1"/>
      <w:r w:rsidRPr="00990B5A">
        <w:t xml:space="preserve">g is required. Please delete this heading section if it is not applicable to your application. For more information regarding the headings of the specification, please see </w:t>
      </w:r>
      <w:r w:rsidR="00C3521A" w:rsidRPr="00990B5A">
        <w:t>MPEP 608.01(a).</w:t>
      </w:r>
    </w:p>
    <w:p w14:paraId="137A4D4E" w14:textId="77777777" w:rsidR="00732140" w:rsidRPr="00990B5A" w:rsidRDefault="00732140" w:rsidP="0061049A">
      <w:pPr>
        <w:spacing w:line="360" w:lineRule="auto"/>
      </w:pPr>
    </w:p>
    <w:p w14:paraId="55F4674D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ORIGIN OF THE INVENTION</w:t>
      </w:r>
    </w:p>
    <w:p w14:paraId="1C2BD722" w14:textId="5A48CBC1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990B5A">
        <w:t>MPEP 608.01(a).</w:t>
      </w:r>
    </w:p>
    <w:p w14:paraId="58E8E4E1" w14:textId="77777777" w:rsidR="00732140" w:rsidRPr="00990B5A" w:rsidRDefault="00732140" w:rsidP="0061049A">
      <w:pPr>
        <w:spacing w:line="360" w:lineRule="auto"/>
      </w:pPr>
    </w:p>
    <w:p w14:paraId="79A1680C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FEDERALLY SPONSORED RIGHTS</w:t>
      </w:r>
    </w:p>
    <w:p w14:paraId="40218C2C" w14:textId="07E59BD3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990B5A">
        <w:t>MPEP 608.01(a).</w:t>
      </w:r>
    </w:p>
    <w:p w14:paraId="620B388B" w14:textId="77777777" w:rsidR="00732140" w:rsidRPr="00990B5A" w:rsidRDefault="00732140" w:rsidP="0061049A">
      <w:pPr>
        <w:spacing w:line="360" w:lineRule="auto"/>
      </w:pPr>
    </w:p>
    <w:p w14:paraId="63850E0D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STATEMENT OF FEDERALLY SPONSORED RESEARCH</w:t>
      </w:r>
    </w:p>
    <w:p w14:paraId="0278F599" w14:textId="45B6F514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990B5A">
        <w:t>MPEP 608.01(a).</w:t>
      </w:r>
    </w:p>
    <w:p w14:paraId="75729F22" w14:textId="77777777" w:rsidR="00732140" w:rsidRPr="00990B5A" w:rsidRDefault="00732140" w:rsidP="0061049A">
      <w:pPr>
        <w:spacing w:line="360" w:lineRule="auto"/>
      </w:pPr>
    </w:p>
    <w:p w14:paraId="494FD02B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lastRenderedPageBreak/>
        <w:t>ACKNOWLEDGMENT OF GOVERNMENT SUPPORT</w:t>
      </w:r>
    </w:p>
    <w:p w14:paraId="15F1D2EC" w14:textId="7881B335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990B5A">
        <w:t>MPEP 608.01(a).</w:t>
      </w:r>
    </w:p>
    <w:p w14:paraId="79355E47" w14:textId="77777777" w:rsidR="00732140" w:rsidRPr="00990B5A" w:rsidRDefault="00732140" w:rsidP="0061049A">
      <w:pPr>
        <w:spacing w:line="360" w:lineRule="auto"/>
      </w:pPr>
    </w:p>
    <w:p w14:paraId="0F6ED2FD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BACKGROUND OF THE INVENTION</w:t>
      </w:r>
    </w:p>
    <w:p w14:paraId="29A0FDDE" w14:textId="3CEC1531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990B5A">
        <w:t>MPEP 608.01(a).</w:t>
      </w:r>
    </w:p>
    <w:p w14:paraId="2037EBD7" w14:textId="77777777" w:rsidR="00732140" w:rsidRPr="00990B5A" w:rsidRDefault="00732140" w:rsidP="0061049A">
      <w:pPr>
        <w:spacing w:line="360" w:lineRule="auto"/>
      </w:pPr>
    </w:p>
    <w:p w14:paraId="1C5F67CE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DESCRIPTION</w:t>
      </w:r>
    </w:p>
    <w:p w14:paraId="131E155E" w14:textId="50D5F250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990B5A">
        <w:t>MPEP 608.01(a).</w:t>
      </w:r>
    </w:p>
    <w:p w14:paraId="04266E3A" w14:textId="77777777" w:rsidR="00732140" w:rsidRPr="00990B5A" w:rsidRDefault="00732140" w:rsidP="0061049A">
      <w:pPr>
        <w:spacing w:line="360" w:lineRule="auto"/>
      </w:pPr>
    </w:p>
    <w:p w14:paraId="515F4797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BACKGROUND OF THE INVENTION</w:t>
      </w:r>
    </w:p>
    <w:p w14:paraId="4F4A3F40" w14:textId="1C087E30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6E695A75" w14:textId="77777777" w:rsidR="00732140" w:rsidRPr="00990B5A" w:rsidRDefault="00732140" w:rsidP="0061049A">
      <w:pPr>
        <w:spacing w:line="360" w:lineRule="auto"/>
      </w:pPr>
    </w:p>
    <w:p w14:paraId="5AC01D09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BRIEF STATEMENT OF THE INVENTION</w:t>
      </w:r>
    </w:p>
    <w:p w14:paraId="1726B6B7" w14:textId="610BCA63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433C5928" w14:textId="77777777" w:rsidR="00732140" w:rsidRPr="00990B5A" w:rsidRDefault="00732140" w:rsidP="0061049A">
      <w:pPr>
        <w:spacing w:line="360" w:lineRule="auto"/>
      </w:pPr>
    </w:p>
    <w:p w14:paraId="7D3522BA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lastRenderedPageBreak/>
        <w:t>SUMMARY OF THE INVENTION</w:t>
      </w:r>
    </w:p>
    <w:p w14:paraId="7A82398B" w14:textId="17AC5323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70E692FD" w14:textId="77777777" w:rsidR="00732140" w:rsidRPr="00990B5A" w:rsidRDefault="00732140" w:rsidP="0061049A">
      <w:pPr>
        <w:spacing w:line="360" w:lineRule="auto"/>
      </w:pPr>
    </w:p>
    <w:p w14:paraId="58A1D9BD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OBJECT OF THE INVENTION</w:t>
      </w:r>
    </w:p>
    <w:p w14:paraId="542AFBCE" w14:textId="3B4E420A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100AE701" w14:textId="77777777" w:rsidR="00732140" w:rsidRPr="00990B5A" w:rsidRDefault="00732140" w:rsidP="0061049A">
      <w:pPr>
        <w:spacing w:line="360" w:lineRule="auto"/>
      </w:pPr>
    </w:p>
    <w:p w14:paraId="0D4CCAB0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OBJECT AND SUMMARY OF THE INVENTION</w:t>
      </w:r>
    </w:p>
    <w:p w14:paraId="560873B0" w14:textId="3A36B518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1D4B1828" w14:textId="77777777" w:rsidR="00732140" w:rsidRPr="00990B5A" w:rsidRDefault="00732140" w:rsidP="0061049A">
      <w:pPr>
        <w:spacing w:line="360" w:lineRule="auto"/>
      </w:pPr>
    </w:p>
    <w:p w14:paraId="64EA7B9D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FIELD AND BACKGROUND OF THE INVENTION</w:t>
      </w:r>
    </w:p>
    <w:p w14:paraId="12952203" w14:textId="42E23DD9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7E4676BF" w14:textId="77777777" w:rsidR="00732140" w:rsidRPr="00990B5A" w:rsidRDefault="00732140" w:rsidP="0061049A">
      <w:pPr>
        <w:spacing w:line="360" w:lineRule="auto"/>
      </w:pPr>
    </w:p>
    <w:p w14:paraId="70467D49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FIELD OF THE INVENTION</w:t>
      </w:r>
    </w:p>
    <w:p w14:paraId="5B415C1E" w14:textId="3C5B0BCE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7577DBD0" w14:textId="77777777" w:rsidR="00732140" w:rsidRPr="00990B5A" w:rsidRDefault="00732140" w:rsidP="0061049A">
      <w:pPr>
        <w:spacing w:line="360" w:lineRule="auto"/>
      </w:pPr>
    </w:p>
    <w:p w14:paraId="1238B081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lastRenderedPageBreak/>
        <w:t>TECHNICAL FIELD</w:t>
      </w:r>
    </w:p>
    <w:p w14:paraId="23D7F4BF" w14:textId="07F95F5B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2ED4F97C" w14:textId="77777777" w:rsidR="00732140" w:rsidRPr="00990B5A" w:rsidRDefault="00732140" w:rsidP="0061049A">
      <w:pPr>
        <w:spacing w:line="360" w:lineRule="auto"/>
      </w:pPr>
    </w:p>
    <w:p w14:paraId="3B73E96E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TECHNICAL FIELD OF THE INVENTION</w:t>
      </w:r>
    </w:p>
    <w:p w14:paraId="68CF0390" w14:textId="2EC0A28B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68C8AD03" w14:textId="77777777" w:rsidR="00732140" w:rsidRPr="00990B5A" w:rsidRDefault="00732140" w:rsidP="0061049A">
      <w:pPr>
        <w:spacing w:line="360" w:lineRule="auto"/>
      </w:pPr>
    </w:p>
    <w:p w14:paraId="75A23609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PRIOR ART</w:t>
      </w:r>
    </w:p>
    <w:p w14:paraId="6AFFF153" w14:textId="5E0EF0ED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77D9F94E" w14:textId="77777777" w:rsidR="00732140" w:rsidRPr="00990B5A" w:rsidRDefault="00732140" w:rsidP="0061049A">
      <w:pPr>
        <w:spacing w:line="360" w:lineRule="auto"/>
      </w:pPr>
    </w:p>
    <w:p w14:paraId="003E24CB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DESCRIPTION OF THE PRIOR ART</w:t>
      </w:r>
    </w:p>
    <w:p w14:paraId="6B16322C" w14:textId="7CE00DBA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4D8FA531" w14:textId="77777777" w:rsidR="00732140" w:rsidRPr="00990B5A" w:rsidRDefault="00732140" w:rsidP="0061049A">
      <w:pPr>
        <w:spacing w:line="360" w:lineRule="auto"/>
      </w:pPr>
    </w:p>
    <w:p w14:paraId="1AC11D8C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BRIEF STATEMENT OF THE PRIOR ART</w:t>
      </w:r>
    </w:p>
    <w:p w14:paraId="7D97480A" w14:textId="0349ED79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2FB3B313" w14:textId="77777777" w:rsidR="00732140" w:rsidRPr="00990B5A" w:rsidRDefault="00732140" w:rsidP="0061049A">
      <w:pPr>
        <w:spacing w:line="360" w:lineRule="auto"/>
      </w:pPr>
    </w:p>
    <w:p w14:paraId="1BE9BB18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lastRenderedPageBreak/>
        <w:t>BACKGROUND ART</w:t>
      </w:r>
    </w:p>
    <w:p w14:paraId="70BB3D5D" w14:textId="56CD9157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5A2E1B16" w14:textId="77777777" w:rsidR="00732140" w:rsidRPr="00990B5A" w:rsidRDefault="00732140" w:rsidP="0061049A">
      <w:pPr>
        <w:spacing w:line="360" w:lineRule="auto"/>
      </w:pPr>
    </w:p>
    <w:p w14:paraId="35D1F009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DESCRIPTION OF RELATED ART</w:t>
      </w:r>
    </w:p>
    <w:p w14:paraId="51F26954" w14:textId="78A5D843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5BBF901C" w14:textId="77777777" w:rsidR="00732140" w:rsidRPr="00990B5A" w:rsidRDefault="00732140" w:rsidP="0061049A">
      <w:pPr>
        <w:spacing w:line="360" w:lineRule="auto"/>
      </w:pPr>
    </w:p>
    <w:p w14:paraId="5F085EC8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DESCRIPTION OF THE RELATED ART</w:t>
      </w:r>
    </w:p>
    <w:p w14:paraId="5F290BFA" w14:textId="63209216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44BD502F" w14:textId="77777777" w:rsidR="00732140" w:rsidRPr="00990B5A" w:rsidRDefault="00732140" w:rsidP="0061049A">
      <w:pPr>
        <w:spacing w:line="360" w:lineRule="auto"/>
      </w:pPr>
    </w:p>
    <w:p w14:paraId="2DB9F72A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BRIEF DESCRIPTION OF DRAWINGS</w:t>
      </w:r>
    </w:p>
    <w:p w14:paraId="3F7D0352" w14:textId="59D1921D" w:rsidR="00732140" w:rsidRPr="00990B5A" w:rsidRDefault="00732140" w:rsidP="005E22C5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1F6760D5" w14:textId="77777777" w:rsidR="00732140" w:rsidRPr="00990B5A" w:rsidRDefault="00732140" w:rsidP="0061049A">
      <w:pPr>
        <w:spacing w:line="360" w:lineRule="auto"/>
      </w:pPr>
    </w:p>
    <w:p w14:paraId="5BFA97BB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BRIEF DESCRIPTION OF FIGURES</w:t>
      </w:r>
    </w:p>
    <w:p w14:paraId="379BBE4C" w14:textId="6D2C0407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6CE02985" w14:textId="77777777" w:rsidR="00732140" w:rsidRPr="00990B5A" w:rsidRDefault="00732140" w:rsidP="0061049A">
      <w:pPr>
        <w:spacing w:line="360" w:lineRule="auto"/>
      </w:pPr>
    </w:p>
    <w:p w14:paraId="6EA5D132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lastRenderedPageBreak/>
        <w:t>BRIEF DESCRIPTION OF THE FIGURES</w:t>
      </w:r>
    </w:p>
    <w:p w14:paraId="31E4FEC4" w14:textId="2BB6BAA6" w:rsidR="00732140" w:rsidRPr="00990B5A" w:rsidRDefault="00732140" w:rsidP="006C4D3A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1C233EA9" w14:textId="77777777" w:rsidR="001B77F9" w:rsidRPr="00990B5A" w:rsidRDefault="001B77F9" w:rsidP="001B77F9">
      <w:pPr>
        <w:pStyle w:val="ListParagraph"/>
        <w:spacing w:line="360" w:lineRule="auto"/>
      </w:pPr>
    </w:p>
    <w:p w14:paraId="390E6EC9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JOINT RESEARCH AGREEMENT</w:t>
      </w:r>
    </w:p>
    <w:p w14:paraId="79BCD6BA" w14:textId="74FB4CBE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5C86A93C" w14:textId="77777777" w:rsidR="00732140" w:rsidRPr="00990B5A" w:rsidRDefault="00732140" w:rsidP="0061049A">
      <w:pPr>
        <w:spacing w:line="360" w:lineRule="auto"/>
      </w:pPr>
    </w:p>
    <w:p w14:paraId="351752D1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BEST MODE FOR CARRYING OUT THE INVENTION</w:t>
      </w:r>
    </w:p>
    <w:p w14:paraId="5AD0E49B" w14:textId="2BAC7705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1ADEEF7E" w14:textId="77777777" w:rsidR="00732140" w:rsidRPr="00990B5A" w:rsidRDefault="00732140" w:rsidP="0061049A">
      <w:pPr>
        <w:spacing w:line="360" w:lineRule="auto"/>
      </w:pPr>
    </w:p>
    <w:p w14:paraId="75967ECD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DETAILED DESCRIPTION</w:t>
      </w:r>
    </w:p>
    <w:p w14:paraId="646E2849" w14:textId="0F12B8E7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23B9DE02" w14:textId="77777777" w:rsidR="00085E36" w:rsidRPr="00990B5A" w:rsidRDefault="00085E36" w:rsidP="00085E36">
      <w:pPr>
        <w:pStyle w:val="ListParagraph"/>
        <w:spacing w:line="360" w:lineRule="auto"/>
      </w:pPr>
    </w:p>
    <w:p w14:paraId="710C71C0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DESCRIPTION OF THE INVENTION</w:t>
      </w:r>
    </w:p>
    <w:p w14:paraId="0574CEE9" w14:textId="163EF8CE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6D32735E" w14:textId="77777777" w:rsidR="00732140" w:rsidRPr="00990B5A" w:rsidRDefault="00732140" w:rsidP="0061049A">
      <w:pPr>
        <w:spacing w:line="360" w:lineRule="auto"/>
      </w:pPr>
    </w:p>
    <w:p w14:paraId="4380DC3A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lastRenderedPageBreak/>
        <w:t>DETAILED DESCRIPTION OF THE INVENTION</w:t>
      </w:r>
    </w:p>
    <w:p w14:paraId="418D794F" w14:textId="7C037512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6B73962D" w14:textId="77777777" w:rsidR="00732140" w:rsidRPr="00990B5A" w:rsidRDefault="00732140" w:rsidP="0061049A">
      <w:pPr>
        <w:spacing w:line="360" w:lineRule="auto"/>
      </w:pPr>
    </w:p>
    <w:p w14:paraId="4C552B51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DETAILED DESCRIPTION OF THE DRAWINGS</w:t>
      </w:r>
    </w:p>
    <w:p w14:paraId="7A6B9CB6" w14:textId="279D5BEF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0D67ED9A" w14:textId="77777777" w:rsidR="00732140" w:rsidRPr="00990B5A" w:rsidRDefault="00732140" w:rsidP="0061049A">
      <w:pPr>
        <w:spacing w:line="360" w:lineRule="auto"/>
      </w:pPr>
    </w:p>
    <w:p w14:paraId="6712ED9B" w14:textId="77777777" w:rsidR="00732140" w:rsidRPr="00990B5A" w:rsidRDefault="00732140" w:rsidP="0061049A">
      <w:pPr>
        <w:pStyle w:val="Heading2"/>
        <w:spacing w:line="360" w:lineRule="auto"/>
        <w:rPr>
          <w:color w:val="auto"/>
        </w:rPr>
      </w:pPr>
      <w:r w:rsidRPr="00990B5A">
        <w:rPr>
          <w:color w:val="auto"/>
        </w:rPr>
        <w:t>CROSS-REFERENCE TO RELATED APPLICATIONS</w:t>
      </w:r>
    </w:p>
    <w:p w14:paraId="5C324A25" w14:textId="09183F47" w:rsidR="00732140" w:rsidRPr="00990B5A" w:rsidRDefault="00732140" w:rsidP="00E650A8">
      <w:pPr>
        <w:pStyle w:val="ListParagraph"/>
        <w:numPr>
          <w:ilvl w:val="0"/>
          <w:numId w:val="3"/>
        </w:numPr>
        <w:spacing w:line="360" w:lineRule="auto"/>
      </w:pPr>
      <w:r w:rsidRPr="00990B5A"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990B5A">
        <w:t>MPEP 608.01(a).</w:t>
      </w:r>
    </w:p>
    <w:p w14:paraId="024039F9" w14:textId="4D9ED708" w:rsidR="001B77F9" w:rsidRPr="00990B5A" w:rsidRDefault="001B77F9">
      <w:r w:rsidRPr="00990B5A">
        <w:br w:type="page"/>
      </w:r>
    </w:p>
    <w:p w14:paraId="61AC34C8" w14:textId="77777777" w:rsidR="001B77F9" w:rsidRPr="00990B5A" w:rsidRDefault="001B77F9" w:rsidP="001B77F9">
      <w:pPr>
        <w:pStyle w:val="ListParagraph"/>
        <w:spacing w:line="360" w:lineRule="auto"/>
      </w:pPr>
    </w:p>
    <w:p w14:paraId="10534A6E" w14:textId="77777777" w:rsidR="00732140" w:rsidRPr="00990B5A" w:rsidRDefault="00732140" w:rsidP="0061049A">
      <w:pPr>
        <w:spacing w:line="360" w:lineRule="auto"/>
      </w:pPr>
    </w:p>
    <w:p w14:paraId="665B2165" w14:textId="77777777" w:rsidR="00732140" w:rsidRPr="00990B5A" w:rsidRDefault="00732140" w:rsidP="0061049A">
      <w:pPr>
        <w:pStyle w:val="Heading1"/>
        <w:spacing w:line="360" w:lineRule="auto"/>
        <w:rPr>
          <w:color w:val="auto"/>
        </w:rPr>
      </w:pPr>
      <w:r w:rsidRPr="00990B5A">
        <w:rPr>
          <w:color w:val="auto"/>
        </w:rPr>
        <w:t>Claims</w:t>
      </w:r>
    </w:p>
    <w:p w14:paraId="511D0BD0" w14:textId="2BC761EB" w:rsidR="00732140" w:rsidRPr="00990B5A" w:rsidRDefault="00732140" w:rsidP="0061049A">
      <w:pPr>
        <w:pStyle w:val="ListParagraph"/>
        <w:numPr>
          <w:ilvl w:val="0"/>
          <w:numId w:val="2"/>
        </w:numPr>
        <w:spacing w:line="360" w:lineRule="auto"/>
      </w:pPr>
      <w:r w:rsidRPr="00990B5A">
        <w:t xml:space="preserve">A claim heading is required. Please delete this heading section if it is not applicable to your application. For more information regarding the headings of the claims, please see </w:t>
      </w:r>
      <w:r w:rsidR="0003191A" w:rsidRPr="00990B5A">
        <w:t>MPEP 608.01</w:t>
      </w:r>
      <w:r w:rsidRPr="00990B5A">
        <w:t>. Please number your claims in sequential order.</w:t>
      </w:r>
    </w:p>
    <w:p w14:paraId="625B0885" w14:textId="060E4055" w:rsidR="00732140" w:rsidRPr="00990B5A" w:rsidRDefault="00732140" w:rsidP="0061049A">
      <w:pPr>
        <w:pStyle w:val="ListParagraph"/>
        <w:numPr>
          <w:ilvl w:val="0"/>
          <w:numId w:val="2"/>
        </w:numPr>
        <w:spacing w:line="360" w:lineRule="auto"/>
      </w:pPr>
      <w:r w:rsidRPr="00990B5A">
        <w:t xml:space="preserve">A claim heading is required. Please delete this heading section if it is not applicable to your application. For more information regarding the headings of the claims, please see </w:t>
      </w:r>
      <w:r w:rsidR="001B77F9" w:rsidRPr="00990B5A">
        <w:t>MPEP 608.01.</w:t>
      </w:r>
      <w:r w:rsidRPr="00990B5A">
        <w:t xml:space="preserve"> Please number your claims in sequential order.</w:t>
      </w:r>
    </w:p>
    <w:p w14:paraId="5962CDFA" w14:textId="7CF96097" w:rsidR="00732140" w:rsidRPr="00990B5A" w:rsidRDefault="00732140" w:rsidP="0061049A">
      <w:pPr>
        <w:pStyle w:val="ListParagraph"/>
        <w:numPr>
          <w:ilvl w:val="0"/>
          <w:numId w:val="2"/>
        </w:numPr>
        <w:spacing w:line="360" w:lineRule="auto"/>
      </w:pPr>
      <w:r w:rsidRPr="00990B5A">
        <w:t xml:space="preserve">A claim heading is required. Please delete this heading section if it is not applicable to your application. For more information regarding the headings of the claims, please </w:t>
      </w:r>
      <w:r w:rsidR="001B77F9" w:rsidRPr="00990B5A">
        <w:t>MPEP 608.01.</w:t>
      </w:r>
      <w:r w:rsidRPr="00990B5A">
        <w:t xml:space="preserve"> Please number your claims in sequential order.</w:t>
      </w:r>
    </w:p>
    <w:p w14:paraId="3E84CCBB" w14:textId="4DCB4A00" w:rsidR="00732140" w:rsidRPr="00990B5A" w:rsidRDefault="00732140" w:rsidP="0061049A">
      <w:pPr>
        <w:pStyle w:val="ListParagraph"/>
        <w:numPr>
          <w:ilvl w:val="0"/>
          <w:numId w:val="2"/>
        </w:numPr>
        <w:spacing w:line="360" w:lineRule="auto"/>
      </w:pPr>
      <w:r w:rsidRPr="00990B5A">
        <w:t xml:space="preserve">A claim heading is required. Please delete this heading section if it is not applicable to your application. For more information regarding the headings of the claims, please see </w:t>
      </w:r>
      <w:r w:rsidR="001B77F9" w:rsidRPr="00990B5A">
        <w:t>MPEP 608.01.</w:t>
      </w:r>
      <w:r w:rsidRPr="00990B5A">
        <w:t xml:space="preserve"> Please number your claims in sequential order.</w:t>
      </w:r>
    </w:p>
    <w:p w14:paraId="07AF04C5" w14:textId="3300785B" w:rsidR="00732140" w:rsidRPr="00990B5A" w:rsidRDefault="00732140" w:rsidP="0061049A">
      <w:pPr>
        <w:pStyle w:val="ListParagraph"/>
        <w:numPr>
          <w:ilvl w:val="0"/>
          <w:numId w:val="2"/>
        </w:numPr>
        <w:spacing w:line="360" w:lineRule="auto"/>
      </w:pPr>
      <w:r w:rsidRPr="00990B5A">
        <w:t xml:space="preserve">A claim heading is required. Please delete this heading section if it is not applicable to your application. For more information regarding the headings of the claims, please see </w:t>
      </w:r>
      <w:r w:rsidR="001B77F9" w:rsidRPr="00990B5A">
        <w:t>MPEP 608.01.</w:t>
      </w:r>
      <w:r w:rsidRPr="00990B5A">
        <w:t xml:space="preserve"> Please number your claims in sequential order.</w:t>
      </w:r>
    </w:p>
    <w:p w14:paraId="34161918" w14:textId="2C63F5CA" w:rsidR="001B77F9" w:rsidRPr="00990B5A" w:rsidRDefault="001B77F9">
      <w:r w:rsidRPr="00990B5A">
        <w:br w:type="page"/>
      </w:r>
    </w:p>
    <w:p w14:paraId="5F550E5C" w14:textId="77777777" w:rsidR="00732140" w:rsidRPr="00990B5A" w:rsidRDefault="00732140" w:rsidP="0061049A">
      <w:pPr>
        <w:pStyle w:val="Heading1"/>
        <w:spacing w:line="360" w:lineRule="auto"/>
        <w:rPr>
          <w:color w:val="auto"/>
        </w:rPr>
      </w:pPr>
      <w:r w:rsidRPr="00990B5A">
        <w:rPr>
          <w:color w:val="auto"/>
        </w:rPr>
        <w:lastRenderedPageBreak/>
        <w:t>Abstract</w:t>
      </w:r>
    </w:p>
    <w:p w14:paraId="12D0A608" w14:textId="77777777" w:rsidR="001B77F9" w:rsidRPr="00990B5A" w:rsidRDefault="00732140" w:rsidP="001B77F9">
      <w:pPr>
        <w:spacing w:line="360" w:lineRule="auto"/>
        <w:ind w:firstLine="720"/>
      </w:pPr>
      <w:r w:rsidRPr="00990B5A">
        <w:t xml:space="preserve">An abstract heading is required. Please delete this heading section if it is not applicable to your application. For more information regarding the headings of the abstract, please see </w:t>
      </w:r>
      <w:r w:rsidR="001B77F9" w:rsidRPr="00990B5A">
        <w:t>MPEP 608.01 (b).</w:t>
      </w:r>
    </w:p>
    <w:p w14:paraId="0377FE73" w14:textId="4D781529" w:rsidR="00732140" w:rsidRPr="00990B5A" w:rsidRDefault="00732140" w:rsidP="0061049A">
      <w:pPr>
        <w:spacing w:line="360" w:lineRule="auto"/>
      </w:pPr>
    </w:p>
    <w:p w14:paraId="2D6934BB" w14:textId="2E15D3E6" w:rsidR="001B77F9" w:rsidRPr="00990B5A" w:rsidRDefault="001B77F9">
      <w:r w:rsidRPr="00990B5A">
        <w:br w:type="page"/>
      </w:r>
    </w:p>
    <w:p w14:paraId="64CEE64E" w14:textId="0A4A0451" w:rsidR="00372237" w:rsidRPr="00990B5A" w:rsidRDefault="005F6654" w:rsidP="005F6654">
      <w:pPr>
        <w:pStyle w:val="Heading1"/>
        <w:spacing w:line="360" w:lineRule="auto"/>
        <w:rPr>
          <w:color w:val="auto"/>
        </w:rPr>
      </w:pPr>
      <w:commentRangeStart w:id="2"/>
      <w:r w:rsidRPr="00990B5A">
        <w:rPr>
          <w:color w:val="auto"/>
        </w:rPr>
        <w:lastRenderedPageBreak/>
        <w:t>Drawings</w:t>
      </w:r>
      <w:commentRangeEnd w:id="2"/>
      <w:r w:rsidR="00064927" w:rsidRPr="00990B5A">
        <w:rPr>
          <w:rStyle w:val="CommentReference"/>
          <w:rFonts w:asciiTheme="minorHAnsi" w:eastAsiaTheme="minorHAnsi" w:hAnsiTheme="minorHAnsi" w:cstheme="minorBidi"/>
          <w:color w:val="auto"/>
        </w:rPr>
        <w:commentReference w:id="2"/>
      </w:r>
    </w:p>
    <w:p w14:paraId="5494577D" w14:textId="59ED3BDD" w:rsidR="005F6654" w:rsidRPr="00990B5A" w:rsidRDefault="005F6654" w:rsidP="005F6654"/>
    <w:p w14:paraId="5EF4CD02" w14:textId="77777777" w:rsidR="005F6654" w:rsidRPr="00990B5A" w:rsidRDefault="005F6654" w:rsidP="005F6654">
      <w:pPr>
        <w:keepNext/>
      </w:pPr>
      <w:r w:rsidRPr="00990B5A">
        <w:rPr>
          <w:rFonts w:ascii="Times New Roman" w:eastAsia="Times New Roman" w:hAnsi="Times New Roman" w:cs="Times New Roman"/>
          <w:sz w:val="20"/>
          <w:szCs w:val="20"/>
        </w:rPr>
        <w:object w:dxaOrig="4290" w:dyaOrig="4650" w14:anchorId="764A3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5pt;height:232.5pt" o:ole="">
            <v:imagedata r:id="rId10" o:title=""/>
          </v:shape>
          <o:OLEObject Type="Embed" ProgID="ChemDraw.Document.6.0" ShapeID="_x0000_i1025" DrawAspect="Content" ObjectID="_1722769905" r:id="rId11"/>
        </w:object>
      </w:r>
    </w:p>
    <w:p w14:paraId="7D1E64DF" w14:textId="3E9C5697" w:rsidR="005F6654" w:rsidRPr="00990B5A" w:rsidRDefault="005F6654" w:rsidP="005F6654">
      <w:pPr>
        <w:pStyle w:val="Caption"/>
        <w:rPr>
          <w:i w:val="0"/>
          <w:iCs w:val="0"/>
          <w:color w:val="auto"/>
        </w:rPr>
      </w:pPr>
      <w:r w:rsidRPr="00990B5A">
        <w:rPr>
          <w:i w:val="0"/>
          <w:iCs w:val="0"/>
          <w:color w:val="auto"/>
        </w:rPr>
        <w:t xml:space="preserve">Figure </w:t>
      </w:r>
      <w:r w:rsidRPr="00990B5A">
        <w:rPr>
          <w:i w:val="0"/>
          <w:iCs w:val="0"/>
          <w:color w:val="auto"/>
        </w:rPr>
        <w:fldChar w:fldCharType="begin"/>
      </w:r>
      <w:r w:rsidRPr="00990B5A">
        <w:rPr>
          <w:i w:val="0"/>
          <w:iCs w:val="0"/>
          <w:color w:val="auto"/>
        </w:rPr>
        <w:instrText xml:space="preserve"> SEQ Figure \* ARABIC </w:instrText>
      </w:r>
      <w:r w:rsidRPr="00990B5A">
        <w:rPr>
          <w:i w:val="0"/>
          <w:iCs w:val="0"/>
          <w:color w:val="auto"/>
        </w:rPr>
        <w:fldChar w:fldCharType="separate"/>
      </w:r>
      <w:r w:rsidRPr="00990B5A">
        <w:rPr>
          <w:i w:val="0"/>
          <w:iCs w:val="0"/>
          <w:noProof/>
          <w:color w:val="auto"/>
        </w:rPr>
        <w:t>1</w:t>
      </w:r>
      <w:r w:rsidRPr="00990B5A">
        <w:rPr>
          <w:i w:val="0"/>
          <w:iCs w:val="0"/>
          <w:color w:val="auto"/>
        </w:rPr>
        <w:fldChar w:fldCharType="end"/>
      </w:r>
    </w:p>
    <w:sectPr w:rsidR="005F6654" w:rsidRPr="00990B5A"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USPTO" w:date="2021-09-07T15:42:00Z" w:initials="USPTO">
    <w:p w14:paraId="10B587AB" w14:textId="77777777" w:rsidR="00E650A8" w:rsidRDefault="00E650A8" w:rsidP="00E650A8">
      <w:pPr>
        <w:pStyle w:val="CommentText"/>
      </w:pPr>
      <w:r>
        <w:rPr>
          <w:rStyle w:val="CommentReference"/>
        </w:rPr>
        <w:annotationRef/>
      </w:r>
      <w:r>
        <w:rPr>
          <w:rStyle w:val="CommentReference"/>
        </w:rPr>
        <w:annotationRef/>
      </w:r>
      <w:r>
        <w:t>The paragraph numbering is dynamic. If you delete a section because it is not applicable, ensure the numbering is continuous across the specification.  Please delete this comment so it will not be included in the validation.</w:t>
      </w:r>
    </w:p>
    <w:p w14:paraId="73FCE74E" w14:textId="484289EE" w:rsidR="00E650A8" w:rsidRDefault="00E650A8">
      <w:pPr>
        <w:pStyle w:val="CommentText"/>
      </w:pPr>
    </w:p>
  </w:comment>
  <w:comment w:id="2" w:author="USPTO" w:date="2021-09-07T16:11:00Z" w:initials="USPTO">
    <w:p w14:paraId="52010269" w14:textId="77777777" w:rsidR="00064927" w:rsidRDefault="00064927" w:rsidP="00064927">
      <w:pPr>
        <w:pStyle w:val="CommentText"/>
      </w:pPr>
      <w:r>
        <w:rPr>
          <w:rStyle w:val="CommentReference"/>
        </w:rPr>
        <w:annotationRef/>
      </w:r>
      <w:r>
        <w:rPr>
          <w:rStyle w:val="CommentReference"/>
        </w:rPr>
        <w:annotationRef/>
      </w:r>
      <w:r>
        <w:t>Delete this section if you do not have drawings or you are choosing to upload the drawings in PDF format. Each figure should have a label, e.g., Fig 1. For more information regarding the Drawings see MPEP 608.02. Please delete this comment so it will not be included in the validation.</w:t>
      </w:r>
    </w:p>
    <w:p w14:paraId="155D3E32" w14:textId="3527D10B" w:rsidR="00064927" w:rsidRDefault="00064927">
      <w:pPr>
        <w:pStyle w:val="CommentText"/>
      </w:pP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73FCE74E" w15:done="0"/>
  <w15:commentEx w15:paraId="155D3E3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85CFAA" w16cex:dateUtc="2021-06-29T21:5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73FCE74E" w16cid:durableId="26AF615B"/>
  <w16cid:commentId w16cid:paraId="155D3E32" w16cid:durableId="26AF615C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6970F49" w14:textId="77777777" w:rsidR="008065B9" w:rsidRDefault="008065B9" w:rsidP="00AD49C5">
      <w:pPr>
        <w:spacing w:after="0" w:line="240" w:lineRule="auto"/>
      </w:pPr>
      <w:r>
        <w:separator/>
      </w:r>
    </w:p>
  </w:endnote>
  <w:endnote w:type="continuationSeparator" w:id="0">
    <w:p w14:paraId="52DDF0C0" w14:textId="77777777" w:rsidR="008065B9" w:rsidRDefault="008065B9" w:rsidP="00AD49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9963504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CCDFB41" w14:textId="36029B18" w:rsidR="00AD49C5" w:rsidRDefault="00AD49C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87A72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10E80644" w14:textId="77777777" w:rsidR="00AD49C5" w:rsidRDefault="00AD49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9F1801" w14:textId="77777777" w:rsidR="008065B9" w:rsidRDefault="008065B9" w:rsidP="00AD49C5">
      <w:pPr>
        <w:spacing w:after="0" w:line="240" w:lineRule="auto"/>
      </w:pPr>
      <w:r>
        <w:separator/>
      </w:r>
    </w:p>
  </w:footnote>
  <w:footnote w:type="continuationSeparator" w:id="0">
    <w:p w14:paraId="407B7693" w14:textId="77777777" w:rsidR="008065B9" w:rsidRDefault="008065B9" w:rsidP="00AD49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570A29"/>
    <w:multiLevelType w:val="hybridMultilevel"/>
    <w:tmpl w:val="FCFA95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07128F"/>
    <w:multiLevelType w:val="hybridMultilevel"/>
    <w:tmpl w:val="8F3EAFEA"/>
    <w:lvl w:ilvl="0" w:tplc="FAB21E6E">
      <w:start w:val="1"/>
      <mc:AlternateContent>
        <mc:Choice Requires="w14">
          <w:numFmt w:val="custom" w:format="0001, 0002, 0003, ..."/>
        </mc:Choice>
        <mc:Fallback>
          <w:numFmt w:val="decimal"/>
        </mc:Fallback>
      </mc:AlternateContent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8AB4791"/>
    <w:multiLevelType w:val="hybridMultilevel"/>
    <w:tmpl w:val="8F3EAFEA"/>
    <w:lvl w:ilvl="0" w:tplc="FAB21E6E">
      <w:start w:val="1"/>
      <mc:AlternateContent>
        <mc:Choice Requires="w14">
          <w:numFmt w:val="custom" w:format="0001, 0002, 0003, ..."/>
        </mc:Choice>
        <mc:Fallback>
          <w:numFmt w:val="decimal"/>
        </mc:Fallback>
      </mc:AlternateContent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USPTO">
    <w15:presenceInfo w15:providerId="None" w15:userId="USPT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2140"/>
    <w:rsid w:val="00030C05"/>
    <w:rsid w:val="0003191A"/>
    <w:rsid w:val="00045744"/>
    <w:rsid w:val="00064927"/>
    <w:rsid w:val="00085E36"/>
    <w:rsid w:val="000B6C11"/>
    <w:rsid w:val="001B77F9"/>
    <w:rsid w:val="001E1586"/>
    <w:rsid w:val="00244D7D"/>
    <w:rsid w:val="00332DED"/>
    <w:rsid w:val="00467970"/>
    <w:rsid w:val="004C6668"/>
    <w:rsid w:val="0054533C"/>
    <w:rsid w:val="005F6654"/>
    <w:rsid w:val="0061049A"/>
    <w:rsid w:val="00673287"/>
    <w:rsid w:val="00732140"/>
    <w:rsid w:val="007B1ACE"/>
    <w:rsid w:val="007B33F9"/>
    <w:rsid w:val="008065B9"/>
    <w:rsid w:val="00850D0B"/>
    <w:rsid w:val="00883F0E"/>
    <w:rsid w:val="00990B5A"/>
    <w:rsid w:val="00995B2E"/>
    <w:rsid w:val="00A03612"/>
    <w:rsid w:val="00AD49C5"/>
    <w:rsid w:val="00B355F4"/>
    <w:rsid w:val="00B87A72"/>
    <w:rsid w:val="00C3521A"/>
    <w:rsid w:val="00C87931"/>
    <w:rsid w:val="00CA64D9"/>
    <w:rsid w:val="00DD0B93"/>
    <w:rsid w:val="00DF1ECB"/>
    <w:rsid w:val="00E5302A"/>
    <w:rsid w:val="00E650A8"/>
    <w:rsid w:val="00EC324E"/>
    <w:rsid w:val="00F02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F342E8"/>
  <w15:chartTrackingRefBased/>
  <w15:docId w15:val="{255B47CE-6128-424F-9A4E-9B3FDD3F86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3214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3214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3214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32140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73214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D49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49C5"/>
  </w:style>
  <w:style w:type="paragraph" w:styleId="Footer">
    <w:name w:val="footer"/>
    <w:basedOn w:val="Normal"/>
    <w:link w:val="FooterChar"/>
    <w:uiPriority w:val="99"/>
    <w:unhideWhenUsed/>
    <w:rsid w:val="00AD49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49C5"/>
  </w:style>
  <w:style w:type="character" w:styleId="CommentReference">
    <w:name w:val="annotation reference"/>
    <w:basedOn w:val="DefaultParagraphFont"/>
    <w:uiPriority w:val="99"/>
    <w:semiHidden/>
    <w:unhideWhenUsed/>
    <w:rsid w:val="00DD0B9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D0B9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D0B9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0B9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D0B93"/>
    <w:rPr>
      <w:b/>
      <w:bCs/>
      <w:sz w:val="20"/>
      <w:szCs w:val="20"/>
    </w:rPr>
  </w:style>
  <w:style w:type="paragraph" w:styleId="Caption">
    <w:name w:val="caption"/>
    <w:basedOn w:val="Normal"/>
    <w:next w:val="Normal"/>
    <w:uiPriority w:val="35"/>
    <w:unhideWhenUsed/>
    <w:qFormat/>
    <w:rsid w:val="005F665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4D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4D7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1/relationships/commentsExtended" Target="commentsExtended.xm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comments" Target="comment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microsoft.com/office/2018/08/relationships/commentsExtensible" Target="commentsExtensi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1.emf"/><Relationship Id="rId4" Type="http://schemas.openxmlformats.org/officeDocument/2006/relationships/webSettings" Target="webSettings.xml"/><Relationship Id="rId9" Type="http://schemas.microsoft.com/office/2016/09/relationships/commentsIds" Target="commentsIds.xml"/><Relationship Id="rId14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Metadata/LabelInfo.xml><?xml version="1.0" encoding="utf-8"?>
<clbl:labelList xmlns:clbl="http://schemas.microsoft.com/office/2020/mipLabelMetadata">
  <clbl:label id="{f42aa342-8706-4288-bd11-ebb85995028c}" enabled="1" method="Standard" siteId="{72f988bf-86f1-41af-91ab-2d7cd011db47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846</Words>
  <Characters>10527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y Kramer</dc:creator>
  <cp:keywords/>
  <dc:description/>
  <cp:lastModifiedBy>USPTO</cp:lastModifiedBy>
  <cp:revision>2</cp:revision>
  <dcterms:created xsi:type="dcterms:W3CDTF">2022-08-23T18:25:00Z</dcterms:created>
  <dcterms:modified xsi:type="dcterms:W3CDTF">2022-08-23T18:25:00Z</dcterms:modified>
</cp:coreProperties>
</file>